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5" r:id="rId1"/>
  </p:sldMasterIdLst>
  <p:sldIdLst>
    <p:sldId id="262" r:id="rId2"/>
    <p:sldId id="263" r:id="rId3"/>
    <p:sldId id="264" r:id="rId4"/>
    <p:sldId id="265" r:id="rId5"/>
    <p:sldId id="260" r:id="rId6"/>
    <p:sldId id="261" r:id="rId7"/>
    <p:sldId id="266" r:id="rId8"/>
    <p:sldId id="267" r:id="rId9"/>
    <p:sldId id="268" r:id="rId10"/>
    <p:sldId id="269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33CC"/>
    <a:srgbClr val="00FF00"/>
    <a:srgbClr val="FF0066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4660"/>
  </p:normalViewPr>
  <p:slideViewPr>
    <p:cSldViewPr>
      <p:cViewPr varScale="1">
        <p:scale>
          <a:sx n="62" d="100"/>
          <a:sy n="62" d="100"/>
        </p:scale>
        <p:origin x="2496" y="1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3">
            <a:lum/>
          </a:blip>
          <a:srcRect/>
          <a:stretch>
            <a:fillRect t="-3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86D5A16-FB47-4360-A631-8F3603219670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4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00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345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5783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bg>
      <p:bgPr>
        <a:blipFill dpi="0" rotWithShape="1">
          <a:blip r:embed="rId2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233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1">
          <a:blip r:embed="rId2">
            <a:lum/>
          </a:blip>
          <a:srcRect/>
          <a:stretch>
            <a:fillRect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943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bg>
      <p:bgPr>
        <a:blipFill dpi="0" rotWithShape="1">
          <a:blip r:embed="rId2">
            <a:lum/>
          </a:blip>
          <a:srcRect/>
          <a:stretch>
            <a:fillRect l="-7000" t="-10000" r="-7000" b="-3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880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113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42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4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50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643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3146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998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411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>
            <a:extLst>
              <a:ext uri="{FF2B5EF4-FFF2-40B4-BE49-F238E27FC236}">
                <a16:creationId xmlns:a16="http://schemas.microsoft.com/office/drawing/2014/main" id="{DBDB64FE-D52A-4D19-A592-04A9FD20A366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E278C5-9B4E-4654-9D36-5B9A4C351F10}" type="datetimeFigureOut">
              <a:rPr lang="en-US" smtClean="0"/>
              <a:t>9/2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707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4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5.png"/><Relationship Id="rId7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11" Type="http://schemas.microsoft.com/office/2007/relationships/hdphoto" Target="../media/hdphoto1.wdp"/><Relationship Id="rId5" Type="http://schemas.openxmlformats.org/officeDocument/2006/relationships/image" Target="../media/image9.png"/><Relationship Id="rId10" Type="http://schemas.openxmlformats.org/officeDocument/2006/relationships/image" Target="../media/image5.png"/><Relationship Id="rId4" Type="http://schemas.openxmlformats.org/officeDocument/2006/relationships/image" Target="../media/image46.png"/><Relationship Id="rId9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.xml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3" Type="http://schemas.openxmlformats.org/officeDocument/2006/relationships/image" Target="../media/image10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image" Target="../media/image9.png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1.png"/><Relationship Id="rId9" Type="http://schemas.openxmlformats.org/officeDocument/2006/relationships/image" Target="../media/image170.png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0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10" Type="http://schemas.openxmlformats.org/officeDocument/2006/relationships/image" Target="../media/image30.png"/><Relationship Id="rId4" Type="http://schemas.openxmlformats.org/officeDocument/2006/relationships/image" Target="../media/image11.png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21" Type="http://schemas.openxmlformats.org/officeDocument/2006/relationships/image" Target="../media/image22.wmf"/><Relationship Id="rId7" Type="http://schemas.microsoft.com/office/2007/relationships/hdphoto" Target="../media/hdphoto1.wdp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9.bin"/><Relationship Id="rId5" Type="http://schemas.openxmlformats.org/officeDocument/2006/relationships/image" Target="../media/image11.pn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21.wmf"/><Relationship Id="rId4" Type="http://schemas.openxmlformats.org/officeDocument/2006/relationships/image" Target="../media/image10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0.png"/><Relationship Id="rId7" Type="http://schemas.openxmlformats.org/officeDocument/2006/relationships/image" Target="../media/image4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hlinkClick r:id="rId2" action="ppaction://hlinksldjump"/>
          </p:cNvPr>
          <p:cNvSpPr/>
          <p:nvPr/>
        </p:nvSpPr>
        <p:spPr>
          <a:xfrm>
            <a:off x="4648200" y="2352173"/>
            <a:ext cx="1219200" cy="1295400"/>
          </a:xfrm>
          <a:prstGeom prst="ellipse">
            <a:avLst/>
          </a:prstGeom>
          <a:solidFill>
            <a:srgbClr val="FF6699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>
            <a:hlinkClick r:id="rId3" action="ppaction://hlinksldjump"/>
          </p:cNvPr>
          <p:cNvSpPr/>
          <p:nvPr/>
        </p:nvSpPr>
        <p:spPr>
          <a:xfrm>
            <a:off x="6324600" y="2352173"/>
            <a:ext cx="1219200" cy="1295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67200" y="11430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sz="4000" b="1" dirty="0">
              <a:ln w="22225">
                <a:solidFill>
                  <a:srgbClr val="00B050"/>
                </a:solidFill>
                <a:prstDash val="solid"/>
              </a:ln>
              <a:solidFill>
                <a:srgbClr val="00B05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20011216">
            <a:off x="2584401" y="344799"/>
            <a:ext cx="2162169" cy="1163604"/>
          </a:xfrm>
          <a:prstGeom prst="rect">
            <a:avLst/>
          </a:prstGeom>
        </p:spPr>
      </p:pic>
      <p:sp>
        <p:nvSpPr>
          <p:cNvPr id="10" name="Rounded Rectangle 9">
            <a:hlinkClick r:id="rId6" action="ppaction://hlinksldjump"/>
          </p:cNvPr>
          <p:cNvSpPr/>
          <p:nvPr/>
        </p:nvSpPr>
        <p:spPr>
          <a:xfrm>
            <a:off x="5498450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7917814" y="471708"/>
            <a:ext cx="2162169" cy="1163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840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685800" y="1650092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HS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7"/>
              <p:cNvSpPr txBox="1">
                <a:spLocks noChangeArrowheads="1"/>
              </p:cNvSpPr>
              <p:nvPr/>
            </p:nvSpPr>
            <p:spPr bwMode="auto">
              <a:xfrm>
                <a:off x="685799" y="2056238"/>
                <a:ext cx="5436811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056238"/>
                <a:ext cx="5436811" cy="616964"/>
              </a:xfrm>
              <a:prstGeom prst="rect">
                <a:avLst/>
              </a:prstGeom>
              <a:blipFill>
                <a:blip r:embed="rId3"/>
                <a:stretch>
                  <a:fillRect l="-1682" b="-7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0"/>
              <p:cNvSpPr txBox="1">
                <a:spLocks noChangeArrowheads="1"/>
              </p:cNvSpPr>
              <p:nvPr/>
            </p:nvSpPr>
            <p:spPr bwMode="auto">
              <a:xfrm>
                <a:off x="685799" y="2589638"/>
                <a:ext cx="6884612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5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589638"/>
                <a:ext cx="6884612" cy="616964"/>
              </a:xfrm>
              <a:prstGeom prst="rect">
                <a:avLst/>
              </a:prstGeom>
              <a:blipFill>
                <a:blip r:embed="rId4"/>
                <a:stretch>
                  <a:fillRect l="-1327" b="-89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706753" y="3199238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 HS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655319" y="3713535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ó …  HS giỏi Tiếng Việt?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210353"/>
            <a:ext cx="1829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组合 145"/>
          <p:cNvGrpSpPr/>
          <p:nvPr/>
        </p:nvGrpSpPr>
        <p:grpSpPr>
          <a:xfrm>
            <a:off x="-609600" y="-421609"/>
            <a:ext cx="4488867" cy="1647202"/>
            <a:chOff x="-163273" y="-185210"/>
            <a:chExt cx="4488867" cy="1647202"/>
          </a:xfrm>
        </p:grpSpPr>
        <p:pic>
          <p:nvPicPr>
            <p:cNvPr id="10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1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2" name="图片 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3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5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5486400" y="1524000"/>
            <a:ext cx="0" cy="266094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24390" y="1225593"/>
            <a:ext cx="1829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763370" y="1713993"/>
            <a:ext cx="617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735542" y="2850541"/>
            <a:ext cx="62278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6934200" y="3971581"/>
            <a:ext cx="5867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9 HS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6 HS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631216" y="2191730"/>
                <a:ext cx="3962401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9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216" y="2191730"/>
                <a:ext cx="3962401" cy="704295"/>
              </a:xfrm>
              <a:prstGeom prst="rect">
                <a:avLst/>
              </a:prstGeom>
              <a:blipFill>
                <a:blip r:embed="rId8"/>
                <a:stretch>
                  <a:fillRect l="-3231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29400" y="3334305"/>
                <a:ext cx="4000707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334305"/>
                <a:ext cx="4000707" cy="704295"/>
              </a:xfrm>
              <a:prstGeom prst="rect">
                <a:avLst/>
              </a:prstGeom>
              <a:blipFill>
                <a:blip r:embed="rId9"/>
                <a:stretch>
                  <a:fillRect l="-3201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96325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6" grpId="0"/>
      <p:bldP spid="17" grpId="0"/>
      <p:bldP spid="19" grpId="0"/>
      <p:bldP spid="21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1" y="685801"/>
            <a:ext cx="1892935" cy="1489609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312551" y="298064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12551" y="231583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58050" y="2295158"/>
            <a:ext cx="685800" cy="520907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590799" y="1676401"/>
            <a:ext cx="7391400" cy="2345129"/>
            <a:chOff x="1066799" y="1676400"/>
            <a:chExt cx="7391400" cy="23451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066799" y="1676400"/>
                  <a:ext cx="7391400" cy="23451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ền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ích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ỗ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ống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 ×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 ×</m:t>
                          </m:r>
                        </m:den>
                      </m:f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/>
                        <m:den/>
                      </m:f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a14:m>
                  <a:endPara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799" y="1676400"/>
                  <a:ext cx="7391400" cy="2345129"/>
                </a:xfrm>
                <a:prstGeom prst="rect">
                  <a:avLst/>
                </a:prstGeom>
                <a:blipFill>
                  <a:blip r:embed="rId4"/>
                  <a:stretch>
                    <a:fillRect l="-2888" t="-46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Straight Connector 19"/>
            <p:cNvCxnSpPr/>
            <p:nvPr/>
          </p:nvCxnSpPr>
          <p:spPr>
            <a:xfrm>
              <a:off x="4114800" y="2895600"/>
              <a:ext cx="1130951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Rounded Rectangle 21">
            <a:hlinkClick r:id="rId5" action="ppaction://hlinksldjump"/>
          </p:cNvPr>
          <p:cNvSpPr/>
          <p:nvPr/>
        </p:nvSpPr>
        <p:spPr>
          <a:xfrm>
            <a:off x="5486401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</p:spTree>
    <p:extLst>
      <p:ext uri="{BB962C8B-B14F-4D97-AF65-F5344CB8AC3E}">
        <p14:creationId xmlns:p14="http://schemas.microsoft.com/office/powerpoint/2010/main" val="5240137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7044" y="1436042"/>
                <a:ext cx="7391400" cy="2345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ỗ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ố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400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  :           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0 :        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044" y="1436042"/>
                <a:ext cx="7391400" cy="2345129"/>
              </a:xfrm>
              <a:prstGeom prst="rect">
                <a:avLst/>
              </a:prstGeom>
              <a:blipFill>
                <a:blip r:embed="rId3"/>
                <a:stretch>
                  <a:fillRect l="-2885" t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1" y="274639"/>
            <a:ext cx="1892935" cy="1489609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553200" y="2133600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553200" y="271409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48600" y="2016533"/>
            <a:ext cx="519328" cy="538935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ounded Rectangle 19">
            <a:hlinkClick r:id="rId5" action="ppaction://hlinksldjump"/>
          </p:cNvPr>
          <p:cNvSpPr/>
          <p:nvPr/>
        </p:nvSpPr>
        <p:spPr>
          <a:xfrm>
            <a:off x="5486401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</p:spTree>
    <p:extLst>
      <p:ext uri="{BB962C8B-B14F-4D97-AF65-F5344CB8AC3E}">
        <p14:creationId xmlns:p14="http://schemas.microsoft.com/office/powerpoint/2010/main" val="23060100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2" grpId="0" animBg="1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66" b="18166"/>
          <a:stretch>
            <a:fillRect/>
          </a:stretch>
        </p:blipFill>
        <p:spPr bwMode="auto">
          <a:xfrm>
            <a:off x="-974002" y="-838200"/>
            <a:ext cx="10771188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200" y="-15953"/>
            <a:ext cx="1927862" cy="1091785"/>
          </a:xfrm>
          <a:prstGeom prst="rect">
            <a:avLst/>
          </a:prstGeom>
        </p:spPr>
      </p:pic>
      <p:pic>
        <p:nvPicPr>
          <p:cNvPr id="7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012" y="971531"/>
            <a:ext cx="1137045" cy="663639"/>
          </a:xfrm>
          <a:prstGeom prst="rect">
            <a:avLst/>
          </a:prstGeom>
        </p:spPr>
      </p:pic>
      <p:pic>
        <p:nvPicPr>
          <p:cNvPr id="8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58336" y="529938"/>
            <a:ext cx="2298704" cy="1373092"/>
          </a:xfrm>
          <a:prstGeom prst="rect">
            <a:avLst/>
          </a:prstGeom>
        </p:spPr>
      </p:pic>
      <p:pic>
        <p:nvPicPr>
          <p:cNvPr id="10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-15954"/>
            <a:ext cx="1927862" cy="1091785"/>
          </a:xfrm>
          <a:prstGeom prst="rect">
            <a:avLst/>
          </a:prstGeom>
        </p:spPr>
      </p:pic>
      <p:pic>
        <p:nvPicPr>
          <p:cNvPr id="11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45" y="150845"/>
            <a:ext cx="2621005" cy="1484325"/>
          </a:xfrm>
          <a:prstGeom prst="rect">
            <a:avLst/>
          </a:prstGeom>
        </p:spPr>
      </p:pic>
      <p:pic>
        <p:nvPicPr>
          <p:cNvPr id="12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18695">
            <a:off x="240768" y="2552919"/>
            <a:ext cx="1097931" cy="14304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54543" y="803737"/>
            <a:ext cx="6713359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92D05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7200" b="1" dirty="0">
              <a:ln w="22225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92D050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1500" b="1" dirty="0" err="1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11500" b="1" dirty="0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dirty="0" err="1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11500" b="1" dirty="0">
              <a:solidFill>
                <a:srgbClr val="FF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542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0.07639 L 0.21706 -0.39259 C 0.26237 -0.46389 0.33034 -0.50116 0.40157 -0.50116 C 0.48256 -0.50116 0.54753 -0.46389 0.59284 -0.39259 L 0.81029 -0.07639 " pathEditMode="relative" rAng="0" ptsTypes="AAAAA"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508" y="-2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grpSp>
        <p:nvGrpSpPr>
          <p:cNvPr id="8" name="组合 145"/>
          <p:cNvGrpSpPr/>
          <p:nvPr/>
        </p:nvGrpSpPr>
        <p:grpSpPr>
          <a:xfrm>
            <a:off x="0" y="-282"/>
            <a:ext cx="4488867" cy="1647202"/>
            <a:chOff x="-163273" y="-185210"/>
            <a:chExt cx="4488867" cy="1647202"/>
          </a:xfrm>
        </p:grpSpPr>
        <p:pic>
          <p:nvPicPr>
            <p:cNvPr id="9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0" name="图片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1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2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Times New Roman" panose="02020603050405020304" pitchFamily="18" charset="0"/>
                  <a:ea typeface="方正稚艺_GBK" panose="03000509000000000000" pitchFamily="65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Times New Roman" panose="02020603050405020304" pitchFamily="18" charset="0"/>
                  <a:ea typeface="方正稚艺_GBK" panose="03000509000000000000" pitchFamily="65" charset="-122"/>
                  <a:cs typeface="Times New Roman" panose="02020603050405020304" pitchFamily="18" charset="0"/>
                </a:rPr>
                <a:t> 1:</a:t>
              </a:r>
              <a:endParaRPr lang="zh-CN" altLang="en-US" sz="3600" b="1" dirty="0">
                <a:solidFill>
                  <a:srgbClr val="03BF2F"/>
                </a:solidFill>
                <a:latin typeface="Times New Roman" panose="02020603050405020304" pitchFamily="18" charset="0"/>
                <a:ea typeface="方正稚艺_GBK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300131" y="1227730"/>
            <a:ext cx="89680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í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hợ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à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ỗ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ấ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dướ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mỗ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ạ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i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</a:p>
        </p:txBody>
      </p:sp>
      <p:grpSp>
        <p:nvGrpSpPr>
          <p:cNvPr id="14" name="Group 176"/>
          <p:cNvGrpSpPr>
            <a:grpSpLocks/>
          </p:cNvGrpSpPr>
          <p:nvPr/>
        </p:nvGrpSpPr>
        <p:grpSpPr bwMode="auto">
          <a:xfrm>
            <a:off x="2314575" y="3097439"/>
            <a:ext cx="8429625" cy="358775"/>
            <a:chOff x="785786" y="3500438"/>
            <a:chExt cx="7286676" cy="357984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785786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609064" y="3678743"/>
              <a:ext cx="354816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251174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429374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1894076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071590" y="3642998"/>
              <a:ext cx="643587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2536977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357393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3179879" y="3677952"/>
              <a:ext cx="356400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715177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3822781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000981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4465682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643196" y="3642998"/>
              <a:ext cx="643587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5108583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286784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5751485" y="3679535"/>
              <a:ext cx="356400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928999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6394387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6572587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7037289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7214803" y="3642998"/>
              <a:ext cx="857659" cy="1584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7" name="Text Box 137"/>
          <p:cNvSpPr txBox="1">
            <a:spLocks noChangeArrowheads="1"/>
          </p:cNvSpPr>
          <p:nvPr/>
        </p:nvSpPr>
        <p:spPr bwMode="auto">
          <a:xfrm>
            <a:off x="2028825" y="2525939"/>
            <a:ext cx="569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38" name="Group 183"/>
          <p:cNvGrpSpPr>
            <a:grpSpLocks/>
          </p:cNvGrpSpPr>
          <p:nvPr/>
        </p:nvGrpSpPr>
        <p:grpSpPr bwMode="auto">
          <a:xfrm>
            <a:off x="2838251" y="3740376"/>
            <a:ext cx="493116" cy="831624"/>
            <a:chOff x="584" y="1709"/>
            <a:chExt cx="355" cy="611"/>
          </a:xfrm>
        </p:grpSpPr>
        <p:sp>
          <p:nvSpPr>
            <p:cNvPr id="39" name="Text Box 137"/>
            <p:cNvSpPr txBox="1">
              <a:spLocks noChangeArrowheads="1"/>
            </p:cNvSpPr>
            <p:nvPr/>
          </p:nvSpPr>
          <p:spPr bwMode="auto">
            <a:xfrm>
              <a:off x="584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0" name="Line 138"/>
            <p:cNvSpPr>
              <a:spLocks noChangeShapeType="1"/>
            </p:cNvSpPr>
            <p:nvPr/>
          </p:nvSpPr>
          <p:spPr bwMode="auto">
            <a:xfrm>
              <a:off x="587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183"/>
          <p:cNvGrpSpPr>
            <a:grpSpLocks/>
          </p:cNvGrpSpPr>
          <p:nvPr/>
        </p:nvGrpSpPr>
        <p:grpSpPr bwMode="auto">
          <a:xfrm>
            <a:off x="3657400" y="3740376"/>
            <a:ext cx="493117" cy="831624"/>
            <a:chOff x="608" y="1709"/>
            <a:chExt cx="355" cy="611"/>
          </a:xfrm>
        </p:grpSpPr>
        <p:sp>
          <p:nvSpPr>
            <p:cNvPr id="42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3" name="Line 138"/>
            <p:cNvSpPr>
              <a:spLocks noChangeShapeType="1"/>
            </p:cNvSpPr>
            <p:nvPr/>
          </p:nvSpPr>
          <p:spPr bwMode="auto">
            <a:xfrm>
              <a:off x="624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183"/>
          <p:cNvGrpSpPr>
            <a:grpSpLocks/>
          </p:cNvGrpSpPr>
          <p:nvPr/>
        </p:nvGrpSpPr>
        <p:grpSpPr bwMode="auto">
          <a:xfrm>
            <a:off x="4371775" y="3740376"/>
            <a:ext cx="494506" cy="831624"/>
            <a:chOff x="608" y="1709"/>
            <a:chExt cx="356" cy="611"/>
          </a:xfrm>
        </p:grpSpPr>
        <p:sp>
          <p:nvSpPr>
            <p:cNvPr id="45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6" name="Line 138"/>
            <p:cNvSpPr>
              <a:spLocks noChangeShapeType="1"/>
            </p:cNvSpPr>
            <p:nvPr/>
          </p:nvSpPr>
          <p:spPr bwMode="auto">
            <a:xfrm>
              <a:off x="647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183"/>
          <p:cNvGrpSpPr>
            <a:grpSpLocks/>
          </p:cNvGrpSpPr>
          <p:nvPr/>
        </p:nvGrpSpPr>
        <p:grpSpPr bwMode="auto">
          <a:xfrm>
            <a:off x="5086150" y="3740376"/>
            <a:ext cx="493117" cy="831624"/>
            <a:chOff x="608" y="1709"/>
            <a:chExt cx="355" cy="611"/>
          </a:xfrm>
        </p:grpSpPr>
        <p:sp>
          <p:nvSpPr>
            <p:cNvPr id="48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9" name="Line 138"/>
            <p:cNvSpPr>
              <a:spLocks noChangeShapeType="1"/>
            </p:cNvSpPr>
            <p:nvPr/>
          </p:nvSpPr>
          <p:spPr bwMode="auto">
            <a:xfrm>
              <a:off x="638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183"/>
          <p:cNvGrpSpPr>
            <a:grpSpLocks/>
          </p:cNvGrpSpPr>
          <p:nvPr/>
        </p:nvGrpSpPr>
        <p:grpSpPr bwMode="auto">
          <a:xfrm>
            <a:off x="5871963" y="3740376"/>
            <a:ext cx="493116" cy="831624"/>
            <a:chOff x="608" y="1709"/>
            <a:chExt cx="355" cy="611"/>
          </a:xfrm>
        </p:grpSpPr>
        <p:sp>
          <p:nvSpPr>
            <p:cNvPr id="51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2" name="Line 138"/>
            <p:cNvSpPr>
              <a:spLocks noChangeShapeType="1"/>
            </p:cNvSpPr>
            <p:nvPr/>
          </p:nvSpPr>
          <p:spPr bwMode="auto">
            <a:xfrm>
              <a:off x="621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183"/>
          <p:cNvGrpSpPr>
            <a:grpSpLocks/>
          </p:cNvGrpSpPr>
          <p:nvPr/>
        </p:nvGrpSpPr>
        <p:grpSpPr bwMode="auto">
          <a:xfrm>
            <a:off x="6575226" y="3740376"/>
            <a:ext cx="504229" cy="831624"/>
            <a:chOff x="600" y="1709"/>
            <a:chExt cx="363" cy="611"/>
          </a:xfrm>
        </p:grpSpPr>
        <p:sp>
          <p:nvSpPr>
            <p:cNvPr id="54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5" name="Line 138"/>
            <p:cNvSpPr>
              <a:spLocks noChangeShapeType="1"/>
            </p:cNvSpPr>
            <p:nvPr/>
          </p:nvSpPr>
          <p:spPr bwMode="auto">
            <a:xfrm>
              <a:off x="600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183"/>
          <p:cNvGrpSpPr>
            <a:grpSpLocks/>
          </p:cNvGrpSpPr>
          <p:nvPr/>
        </p:nvGrpSpPr>
        <p:grpSpPr bwMode="auto">
          <a:xfrm>
            <a:off x="7300713" y="3740376"/>
            <a:ext cx="493116" cy="831624"/>
            <a:chOff x="608" y="1709"/>
            <a:chExt cx="355" cy="611"/>
          </a:xfrm>
        </p:grpSpPr>
        <p:sp>
          <p:nvSpPr>
            <p:cNvPr id="57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8" name="Line 138"/>
            <p:cNvSpPr>
              <a:spLocks noChangeShapeType="1"/>
            </p:cNvSpPr>
            <p:nvPr/>
          </p:nvSpPr>
          <p:spPr bwMode="auto">
            <a:xfrm>
              <a:off x="635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137"/>
          <p:cNvSpPr txBox="1">
            <a:spLocks noChangeArrowheads="1"/>
          </p:cNvSpPr>
          <p:nvPr/>
        </p:nvSpPr>
        <p:spPr bwMode="auto">
          <a:xfrm>
            <a:off x="9458325" y="2597376"/>
            <a:ext cx="56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60" name="Group 183"/>
          <p:cNvGrpSpPr>
            <a:grpSpLocks/>
          </p:cNvGrpSpPr>
          <p:nvPr/>
        </p:nvGrpSpPr>
        <p:grpSpPr bwMode="auto">
          <a:xfrm>
            <a:off x="8086526" y="3740376"/>
            <a:ext cx="512564" cy="831624"/>
            <a:chOff x="608" y="1709"/>
            <a:chExt cx="369" cy="611"/>
          </a:xfrm>
        </p:grpSpPr>
        <p:sp>
          <p:nvSpPr>
            <p:cNvPr id="61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2" name="Line 138"/>
            <p:cNvSpPr>
              <a:spLocks noChangeShapeType="1"/>
            </p:cNvSpPr>
            <p:nvPr/>
          </p:nvSpPr>
          <p:spPr bwMode="auto">
            <a:xfrm>
              <a:off x="660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183"/>
          <p:cNvGrpSpPr>
            <a:grpSpLocks/>
          </p:cNvGrpSpPr>
          <p:nvPr/>
        </p:nvGrpSpPr>
        <p:grpSpPr bwMode="auto">
          <a:xfrm>
            <a:off x="8872338" y="3740376"/>
            <a:ext cx="493116" cy="831624"/>
            <a:chOff x="608" y="1709"/>
            <a:chExt cx="355" cy="611"/>
          </a:xfrm>
        </p:grpSpPr>
        <p:sp>
          <p:nvSpPr>
            <p:cNvPr id="64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5" name="Line 138"/>
            <p:cNvSpPr>
              <a:spLocks noChangeShapeType="1"/>
            </p:cNvSpPr>
            <p:nvPr/>
          </p:nvSpPr>
          <p:spPr bwMode="auto">
            <a:xfrm>
              <a:off x="643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45"/>
          <p:cNvGrpSpPr/>
          <p:nvPr/>
        </p:nvGrpSpPr>
        <p:grpSpPr>
          <a:xfrm>
            <a:off x="0" y="-282"/>
            <a:ext cx="4488867" cy="1647202"/>
            <a:chOff x="-163273" y="-185210"/>
            <a:chExt cx="4488867" cy="1647202"/>
          </a:xfrm>
        </p:grpSpPr>
        <p:pic>
          <p:nvPicPr>
            <p:cNvPr id="12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3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4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5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2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584933" y="601296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5131142" y="1310641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4197652" y="1296598"/>
            <a:ext cx="365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433070" y="708919"/>
            <a:ext cx="5880639" cy="4126329"/>
            <a:chOff x="6199872" y="1111764"/>
            <a:chExt cx="5880639" cy="412632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9872" y="1111764"/>
              <a:ext cx="5880639" cy="4126329"/>
            </a:xfrm>
            <a:prstGeom prst="rect">
              <a:avLst/>
            </a:prstGeom>
          </p:spPr>
        </p:pic>
        <p:sp>
          <p:nvSpPr>
            <p:cNvPr id="24" name="Oval 23"/>
            <p:cNvSpPr/>
            <p:nvPr/>
          </p:nvSpPr>
          <p:spPr>
            <a:xfrm>
              <a:off x="6748512" y="1625458"/>
              <a:ext cx="4757688" cy="3251342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  <a:endParaRPr lang="en-US" sz="3200" dirty="0"/>
            </a:p>
          </p:txBody>
        </p:sp>
      </p:grpSp>
      <p:pic>
        <p:nvPicPr>
          <p:cNvPr id="34" name="Picture 3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092" y="1503461"/>
            <a:ext cx="577835" cy="57783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758" y="1156409"/>
            <a:ext cx="477397" cy="4773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871603" y="2300485"/>
                <a:ext cx="613951" cy="103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603" y="2300485"/>
                <a:ext cx="613951" cy="1037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580247" y="2300485"/>
                <a:ext cx="3189976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1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247" y="2300485"/>
                <a:ext cx="3189976" cy="10520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934200" y="2276589"/>
                <a:ext cx="613951" cy="1048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2276589"/>
                <a:ext cx="613951" cy="10484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525452" y="2302323"/>
                <a:ext cx="3699731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4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7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5452" y="2302323"/>
                <a:ext cx="3699731" cy="10520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5879769" y="2503328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399985" y="3838495"/>
                <a:ext cx="613951" cy="103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985" y="3838495"/>
                <a:ext cx="613951" cy="10371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061446" y="3831056"/>
                <a:ext cx="3189976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1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446" y="3831056"/>
                <a:ext cx="3189976" cy="104073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579151" y="1135362"/>
                <a:ext cx="566797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151" y="1135362"/>
                <a:ext cx="566797" cy="92198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494649" y="1155069"/>
                <a:ext cx="566797" cy="931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649" y="1155069"/>
                <a:ext cx="566797" cy="9319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38672" y="1155069"/>
                <a:ext cx="566797" cy="931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672" y="1155069"/>
                <a:ext cx="566797" cy="9319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8" grpId="0"/>
      <p:bldP spid="49" grpId="0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228600" y="0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3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3352800" y="545892"/>
                <a:ext cx="8153400" cy="1324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iết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au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ành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ập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ó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ẫu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là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100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𝟔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𝟐𝟓</m:t>
                        </m:r>
                      </m:den>
                    </m:f>
                    <m:r>
                      <a:rPr lang="en-US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; </m:t>
                    </m:r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𝟓𝟎𝟎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𝟏𝟎𝟎𝟎</m:t>
                        </m:r>
                      </m:den>
                    </m:f>
                    <m:r>
                      <a:rPr lang="en-US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; </m:t>
                    </m:r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𝟏𝟖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𝟐𝟎𝟎</m:t>
                        </m:r>
                      </m:den>
                    </m:f>
                  </m:oMath>
                </a14:m>
                <a:endParaRPr lang="en-US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800" y="545892"/>
                <a:ext cx="8153400" cy="1324786"/>
              </a:xfrm>
              <a:prstGeom prst="rect">
                <a:avLst/>
              </a:prstGeom>
              <a:blipFill>
                <a:blip r:embed="rId6"/>
                <a:stretch>
                  <a:fillRect l="-1868" t="-6452" r="-1495" b="-41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00200" y="2300485"/>
                <a:ext cx="613951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300485"/>
                <a:ext cx="613951" cy="10407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08844" y="2300485"/>
                <a:ext cx="3545842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844" y="2300485"/>
                <a:ext cx="3545842" cy="10407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758075" y="2503328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324600" y="2312066"/>
                <a:ext cx="1123706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312066"/>
                <a:ext cx="1123706" cy="10520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50758" y="2312066"/>
                <a:ext cx="4071627" cy="10885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0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0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0758" y="2312066"/>
                <a:ext cx="4071627" cy="10885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68040" y="3767806"/>
                <a:ext cx="868828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040" y="3767806"/>
                <a:ext cx="868828" cy="10407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394198" y="3767806"/>
                <a:ext cx="3363100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8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00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198" y="3767806"/>
                <a:ext cx="3363100" cy="10520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41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0" grpId="0"/>
      <p:bldP spid="21" grpId="0"/>
      <p:bldP spid="22" grpId="0"/>
      <p:bldP spid="23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243840" y="138716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4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graphicFrame>
        <p:nvGraphicFramePr>
          <p:cNvPr id="8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4823922"/>
              </p:ext>
            </p:extLst>
          </p:nvPr>
        </p:nvGraphicFramePr>
        <p:xfrm>
          <a:off x="3518407" y="274110"/>
          <a:ext cx="534114" cy="1542288"/>
        </p:xfrm>
        <a:graphic>
          <a:graphicData uri="http://schemas.openxmlformats.org/drawingml/2006/table">
            <a:tbl>
              <a:tblPr/>
              <a:tblGrid>
                <a:gridCol w="534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4784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4260267" y="632725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/>
              <a:t>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44254"/>
              </p:ext>
            </p:extLst>
          </p:nvPr>
        </p:nvGraphicFramePr>
        <p:xfrm>
          <a:off x="5108093" y="6174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82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093" y="6174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6911"/>
              </p:ext>
            </p:extLst>
          </p:nvPr>
        </p:nvGraphicFramePr>
        <p:xfrm>
          <a:off x="6239982" y="617485"/>
          <a:ext cx="542816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203112" imgH="393529" progId="Equation.DSMT4">
                  <p:embed/>
                </p:oleObj>
              </mc:Choice>
              <mc:Fallback>
                <p:oleObj name="Equation" r:id="rId10" imgW="203112" imgH="393529" progId="Equation.DSMT4">
                  <p:embed/>
                  <p:pic>
                    <p:nvPicPr>
                      <p:cNvPr id="82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982" y="617485"/>
                        <a:ext cx="542816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20605"/>
              </p:ext>
            </p:extLst>
          </p:nvPr>
        </p:nvGraphicFramePr>
        <p:xfrm>
          <a:off x="5133493" y="24462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2" imgW="203112" imgH="393529" progId="Equation.DSMT4">
                  <p:embed/>
                </p:oleObj>
              </mc:Choice>
              <mc:Fallback>
                <p:oleObj name="Equation" r:id="rId12" imgW="203112" imgH="393529" progId="Equation.DSMT4">
                  <p:embed/>
                  <p:pic>
                    <p:nvPicPr>
                      <p:cNvPr id="82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493" y="24462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50349"/>
              </p:ext>
            </p:extLst>
          </p:nvPr>
        </p:nvGraphicFramePr>
        <p:xfrm>
          <a:off x="6162194" y="24462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4" imgW="279279" imgH="393529" progId="Equation.DSMT4">
                  <p:embed/>
                </p:oleObj>
              </mc:Choice>
              <mc:Fallback>
                <p:oleObj name="Equation" r:id="rId14" imgW="279279" imgH="393529" progId="Equation.DSMT4">
                  <p:embed/>
                  <p:pic>
                    <p:nvPicPr>
                      <p:cNvPr id="82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194" y="24462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97915"/>
              </p:ext>
            </p:extLst>
          </p:nvPr>
        </p:nvGraphicFramePr>
        <p:xfrm>
          <a:off x="8001000" y="6174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6" imgW="279279" imgH="393529" progId="Equation.DSMT4">
                  <p:embed/>
                </p:oleObj>
              </mc:Choice>
              <mc:Fallback>
                <p:oleObj name="Equation" r:id="rId16" imgW="279279" imgH="393529" progId="Equation.DSMT4">
                  <p:embed/>
                  <p:pic>
                    <p:nvPicPr>
                      <p:cNvPr id="820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174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60366"/>
              </p:ext>
            </p:extLst>
          </p:nvPr>
        </p:nvGraphicFramePr>
        <p:xfrm>
          <a:off x="9309100" y="6174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8" imgW="279279" imgH="393529" progId="Equation.DSMT4">
                  <p:embed/>
                </p:oleObj>
              </mc:Choice>
              <mc:Fallback>
                <p:oleObj name="Equation" r:id="rId18" imgW="279279" imgH="393529" progId="Equation.DSMT4">
                  <p:embed/>
                  <p:pic>
                    <p:nvPicPr>
                      <p:cNvPr id="820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0" y="6174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8189"/>
              </p:ext>
            </p:extLst>
          </p:nvPr>
        </p:nvGraphicFramePr>
        <p:xfrm>
          <a:off x="8206893" y="24462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0" imgW="203112" imgH="393529" progId="Equation.DSMT4">
                  <p:embed/>
                </p:oleObj>
              </mc:Choice>
              <mc:Fallback>
                <p:oleObj name="Equation" r:id="rId20" imgW="203112" imgH="393529" progId="Equation.DSMT4">
                  <p:embed/>
                  <p:pic>
                    <p:nvPicPr>
                      <p:cNvPr id="820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893" y="24462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35626"/>
              </p:ext>
            </p:extLst>
          </p:nvPr>
        </p:nvGraphicFramePr>
        <p:xfrm>
          <a:off x="9260994" y="24462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2" imgW="279279" imgH="393529" progId="Equation.DSMT4">
                  <p:embed/>
                </p:oleObj>
              </mc:Choice>
              <mc:Fallback>
                <p:oleObj name="Equation" r:id="rId22" imgW="279279" imgH="393529" progId="Equation.DSMT4">
                  <p:embed/>
                  <p:pic>
                    <p:nvPicPr>
                      <p:cNvPr id="82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994" y="24462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8716481" y="1029658"/>
            <a:ext cx="81528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8783782" y="28584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735782" y="10296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......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5735782" y="28584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5761759" y="838200"/>
            <a:ext cx="7152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8839200" y="838200"/>
            <a:ext cx="613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791200" y="2667000"/>
            <a:ext cx="7152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8839200" y="2667000"/>
            <a:ext cx="7131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2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97684"/>
              </p:ext>
            </p:extLst>
          </p:nvPr>
        </p:nvGraphicFramePr>
        <p:xfrm>
          <a:off x="8409677" y="3733800"/>
          <a:ext cx="2334523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4" imgW="1193800" imgH="393700" progId="Equation.DSMT4">
                  <p:embed/>
                </p:oleObj>
              </mc:Choice>
              <mc:Fallback>
                <p:oleObj name="Equation" r:id="rId24" imgW="1193800" imgH="393700" progId="Equation.DSMT4">
                  <p:embed/>
                  <p:pic>
                    <p:nvPicPr>
                      <p:cNvPr id="3075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677" y="3733800"/>
                        <a:ext cx="2334523" cy="1010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7723877" y="401034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6984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838200" y="-234470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5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24000" y="267009"/>
                <a:ext cx="10047084" cy="2178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67009"/>
                <a:ext cx="10047084" cy="2178032"/>
              </a:xfrm>
              <a:prstGeom prst="rect">
                <a:avLst/>
              </a:prstGeom>
              <a:blipFill>
                <a:blip r:embed="rId6"/>
                <a:stretch>
                  <a:fillRect l="-1214" r="-1214" b="-7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011989" y="2489454"/>
            <a:ext cx="4800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HS,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7"/>
              <p:cNvSpPr txBox="1">
                <a:spLocks noChangeArrowheads="1"/>
              </p:cNvSpPr>
              <p:nvPr/>
            </p:nvSpPr>
            <p:spPr bwMode="auto">
              <a:xfrm>
                <a:off x="4011988" y="2895600"/>
                <a:ext cx="5436811" cy="748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0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1988" y="2895600"/>
                <a:ext cx="5436811" cy="748090"/>
              </a:xfrm>
              <a:prstGeom prst="rect">
                <a:avLst/>
              </a:prstGeom>
              <a:blipFill>
                <a:blip r:embed="rId7"/>
                <a:stretch>
                  <a:fillRect l="-2578" b="-105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0"/>
              <p:cNvSpPr txBox="1">
                <a:spLocks noChangeArrowheads="1"/>
              </p:cNvSpPr>
              <p:nvPr/>
            </p:nvSpPr>
            <p:spPr bwMode="auto">
              <a:xfrm>
                <a:off x="4011988" y="3429000"/>
                <a:ext cx="6884612" cy="748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alt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1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1988" y="3429000"/>
                <a:ext cx="6884612" cy="748090"/>
              </a:xfrm>
              <a:prstGeom prst="rect">
                <a:avLst/>
              </a:prstGeom>
              <a:blipFill>
                <a:blip r:embed="rId8"/>
                <a:stretch>
                  <a:fillRect l="-2035" b="-106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4032942" y="4038600"/>
            <a:ext cx="5029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 HS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4011988" y="4562638"/>
            <a:ext cx="5867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Có …  HS giỏi Tiếng Việt?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82779" y="2489454"/>
            <a:ext cx="18292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6591772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heme/theme1.xml><?xml version="1.0" encoding="utf-8"?>
<a:theme xmlns:a="http://schemas.openxmlformats.org/drawingml/2006/main" name="Template_VongTro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69</TotalTime>
  <Words>387</Words>
  <Application>Microsoft Macintosh PowerPoint</Application>
  <PresentationFormat>Widescreen</PresentationFormat>
  <Paragraphs>10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Calibri</vt:lpstr>
      <vt:lpstr>Calibri Light</vt:lpstr>
      <vt:lpstr>Cambria</vt:lpstr>
      <vt:lpstr>Cambria Math</vt:lpstr>
      <vt:lpstr>Times New Roman</vt:lpstr>
      <vt:lpstr>Wingdings 2</vt:lpstr>
      <vt:lpstr>方正稚艺_GBK</vt:lpstr>
      <vt:lpstr>Template_VongTr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ên bài giảng: GV: CCĐ</dc:title>
  <dc:subject>9Slide.vn</dc:subject>
  <dc:creator>HP</dc:creator>
  <dc:description>9Slide.vn</dc:description>
  <cp:lastModifiedBy>Microsoft Office User</cp:lastModifiedBy>
  <cp:revision>42</cp:revision>
  <dcterms:created xsi:type="dcterms:W3CDTF">2020-04-26T04:00:00Z</dcterms:created>
  <dcterms:modified xsi:type="dcterms:W3CDTF">2022-09-25T17:41:40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81</vt:lpwstr>
  </property>
</Properties>
</file>